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1B67" w:rsidRDefault="004C320B" w:rsidP="000E1B67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72BCEAEF" wp14:editId="548DCEAE">
                <wp:simplePos x="0" y="0"/>
                <wp:positionH relativeFrom="margin">
                  <wp:posOffset>-118745</wp:posOffset>
                </wp:positionH>
                <wp:positionV relativeFrom="paragraph">
                  <wp:posOffset>-102870</wp:posOffset>
                </wp:positionV>
                <wp:extent cx="5210175" cy="1076325"/>
                <wp:effectExtent l="19050" t="1905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076325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A267EC7" id="Rectangle 1" o:spid="_x0000_s1026" style="position:absolute;margin-left:-9.35pt;margin-top:-8.1pt;width:410.25pt;height:84.75pt;z-index:-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" fillcolor="#5b9bd5 [3204]" strokecolor="#1f4d78 [1604]" strokeweight="3.5pt">
                <v:fill r:id="rId7" o:title="" color2="white [3212]" type="pattern"/>
                <v:stroke opacity="62965f" linestyle="thickThin"/>
                <w10:wrap anchorx="margin"/>
              </v:rect>
            </w:pict>
          </mc:Fallback>
        </mc:AlternateContent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8BE27E7" wp14:editId="620DC286">
                <wp:simplePos x="0" y="0"/>
                <wp:positionH relativeFrom="page">
                  <wp:posOffset>114300</wp:posOffset>
                </wp:positionH>
                <wp:positionV relativeFrom="paragraph">
                  <wp:posOffset>19685</wp:posOffset>
                </wp:positionV>
                <wp:extent cx="609600" cy="609600"/>
                <wp:effectExtent l="19050" t="19050" r="19050" b="1905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609600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B063C" w:rsidRPr="000703A0" w:rsidRDefault="007B063C" w:rsidP="000E1B67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8BE27E7" id="Oval 20" o:spid="_x0000_s1026" style="position:absolute;left:0;text-align:left;margin-left:9pt;margin-top:1.55pt;width:48pt;height:48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" fillcolor="white [3201]" strokecolor="black [3200]" strokeweight="3pt">
                <v:stroke joinstyle="miter"/>
                <v:textbox>
                  <w:txbxContent>
                    <w:p w:rsidR="007B063C" w:rsidRPr="000703A0" w:rsidRDefault="007B063C" w:rsidP="000E1B67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  <w10:wrap anchorx="page"/>
              </v:oval>
            </w:pict>
          </mc:Fallback>
        </mc:AlternateConten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  </w:t>
      </w:r>
      <w:r w:rsidR="00635F90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៣</w:t>
      </w:r>
      <w:r w:rsidR="000E1B67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635F90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   </w:t>
      </w:r>
      <w:r w:rsidR="00635F90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ភាពជាប់</w:t>
      </w:r>
      <w:r w:rsidR="000B07EF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នៃអនុគមន៍</w:t>
      </w:r>
      <w:r w:rsidR="00635F90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   </w:t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0E1B67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635F9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លំហាត់</w:t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0E1B67" w:rsidRPr="000703A0" w:rsidRDefault="000E1B67" w:rsidP="000E1B67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="00BB5DB2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ៈ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0E1B67" w:rsidRPr="005F11AA" w:rsidRDefault="000E1B67" w:rsidP="000E1B67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="004C320B">
        <w:rPr>
          <w:rFonts w:ascii="Khmer OS Muol Light" w:hAnsi="Khmer OS Muol Light" w:cs="Khmer OS Muol Light"/>
          <w:sz w:val="24"/>
          <w:szCs w:val="24"/>
          <w:lang w:bidi="km-KH"/>
        </w:rPr>
        <w:t xml:space="preserve">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0E1B67" w:rsidRPr="000D011D" w:rsidRDefault="00102087" w:rsidP="000E1B67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36F7FDA" wp14:editId="7788A87B">
                <wp:simplePos x="0" y="0"/>
                <wp:positionH relativeFrom="margin">
                  <wp:posOffset>-131445</wp:posOffset>
                </wp:positionH>
                <wp:positionV relativeFrom="paragraph">
                  <wp:posOffset>242570</wp:posOffset>
                </wp:positionV>
                <wp:extent cx="5200650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4ED2378" id="Straight Connector 1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10.35pt,19.1pt" to="399.15pt,1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5A0F93" w:rsidRDefault="00DD0426" w:rsidP="000B07EF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0B07EF" w:rsidRDefault="00C22168" w:rsidP="005D3628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ញ្ជាក់ថា តើអនុគមន៍ខាងក្រោមជាប់ត្រង់តម្លៃ</w:t>
      </w:r>
      <w:r w:rsidRPr="00C2216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1" type="#_x0000_t75" style="width:9.75pt;height:11.25pt" o:ole="">
            <v:imagedata r:id="rId8" o:title=""/>
          </v:shape>
          <o:OLEObject Type="Embed" ProgID="Equation.DSMT4" ShapeID="_x0000_i1091" DrawAspect="Content" ObjectID="_1573477628" r:id="rId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ែលឲ្យឬទេ?</w:t>
      </w:r>
    </w:p>
    <w:p w:rsidR="00C22168" w:rsidRDefault="00C22168" w:rsidP="00C22168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C2216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C22168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1500" w:dyaOrig="400">
          <v:shape id="_x0000_i1094" type="#_x0000_t75" style="width:75pt;height:20.25pt" o:ole="">
            <v:imagedata r:id="rId10" o:title=""/>
          </v:shape>
          <o:OLEObject Type="Embed" ProgID="Equation.DSMT4" ShapeID="_x0000_i1094" DrawAspect="Content" ObjectID="_1573477629" r:id="rId11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ំពោះ</w:t>
      </w:r>
      <w:r w:rsidRPr="00C2216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097" type="#_x0000_t75" style="width:27.75pt;height:14.25pt" o:ole="">
            <v:imagedata r:id="rId12" o:title=""/>
          </v:shape>
          <o:OLEObject Type="Embed" ProgID="Equation.DSMT4" ShapeID="_x0000_i1097" DrawAspect="Content" ObjectID="_1573477630" r:id="rId1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C22168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300" w:dyaOrig="620">
          <v:shape id="_x0000_i1100" type="#_x0000_t75" style="width:65.25pt;height:30.75pt" o:ole="">
            <v:imagedata r:id="rId14" o:title=""/>
          </v:shape>
          <o:OLEObject Type="Embed" ProgID="Equation.DSMT4" ShapeID="_x0000_i1100" DrawAspect="Content" ObjectID="_1573477631" r:id="rId15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ំពោះ</w:t>
      </w:r>
      <w:r w:rsidRPr="00C2216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20" w:dyaOrig="279">
          <v:shape id="_x0000_i1103" type="#_x0000_t75" style="width:26.25pt;height:14.25pt" o:ole="">
            <v:imagedata r:id="rId16" o:title=""/>
          </v:shape>
          <o:OLEObject Type="Embed" ProgID="Equation.DSMT4" ShapeID="_x0000_i1103" DrawAspect="Content" ObjectID="_1573477632" r:id="rId17"/>
        </w:object>
      </w:r>
    </w:p>
    <w:p w:rsidR="00C22168" w:rsidRPr="00C22168" w:rsidRDefault="00C22168" w:rsidP="00C22168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C22168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320" w:dyaOrig="620">
          <v:shape id="_x0000_i1106" type="#_x0000_t75" style="width:66pt;height:30.75pt" o:ole="">
            <v:imagedata r:id="rId18" o:title=""/>
          </v:shape>
          <o:OLEObject Type="Embed" ProgID="Equation.DSMT4" ShapeID="_x0000_i1106" DrawAspect="Content" ObjectID="_1573477633" r:id="rId19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ំពោះ</w:t>
      </w:r>
      <w:r w:rsidRPr="00C2216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109" type="#_x0000_t75" style="width:27.75pt;height:14.25pt" o:ole="">
            <v:imagedata r:id="rId20" o:title=""/>
          </v:shape>
          <o:OLEObject Type="Embed" ProgID="Equation.DSMT4" ShapeID="_x0000_i1109" DrawAspect="Content" ObjectID="_1573477634" r:id="rId2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Pr="00C22168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400" w:dyaOrig="660">
          <v:shape id="_x0000_i1112" type="#_x0000_t75" style="width:69.75pt;height:33pt" o:ole="">
            <v:imagedata r:id="rId22" o:title=""/>
          </v:shape>
          <o:OLEObject Type="Embed" ProgID="Equation.DSMT4" ShapeID="_x0000_i1112" DrawAspect="Content" ObjectID="_1573477635" r:id="rId23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ំពោះ</w:t>
      </w:r>
      <w:r w:rsidRPr="00C2216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80" w:dyaOrig="279">
          <v:shape id="_x0000_i1115" type="#_x0000_t75" style="width:33.75pt;height:14.25pt" o:ole="">
            <v:imagedata r:id="rId24" o:title=""/>
          </v:shape>
          <o:OLEObject Type="Embed" ProgID="Equation.DSMT4" ShapeID="_x0000_i1115" DrawAspect="Content" ObjectID="_1573477636" r:id="rId25"/>
        </w:object>
      </w:r>
    </w:p>
    <w:p w:rsidR="006148E7" w:rsidRDefault="00C22168" w:rsidP="006148E7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តម្លៃ</w:t>
      </w:r>
      <w:r w:rsidRPr="00C2216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118" type="#_x0000_t75" style="width:9.75pt;height:11.25pt" o:ole="">
            <v:imagedata r:id="rId26" o:title=""/>
          </v:shape>
          <o:OLEObject Type="Embed" ProgID="Equation.DSMT4" ShapeID="_x0000_i1118" DrawAspect="Content" ObjectID="_1573477637" r:id="rId2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ែលធ្វើឲ្យអនុគមន៍ខាងក្រោមជាអនុគមន៍ដាច់៖</w:t>
      </w:r>
    </w:p>
    <w:p w:rsidR="00F20578" w:rsidRPr="00F20578" w:rsidRDefault="00C22168" w:rsidP="00F20578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</w:pPr>
      <w:r w:rsidRPr="00C2216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C22168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760" w:dyaOrig="660">
          <v:shape id="_x0000_i1121" type="#_x0000_t75" style="width:87.75pt;height:33pt" o:ole="">
            <v:imagedata r:id="rId28" o:title=""/>
          </v:shape>
          <o:OLEObject Type="Embed" ProgID="Equation.DSMT4" ShapeID="_x0000_i1121" DrawAspect="Content" ObjectID="_1573477638" r:id="rId2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Pr="00C2216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Pr="00C22168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860" w:dyaOrig="620">
          <v:shape id="_x0000_i1124" type="#_x0000_t75" style="width:93pt;height:30.75pt" o:ole="">
            <v:imagedata r:id="rId30" o:title=""/>
          </v:shape>
          <o:OLEObject Type="Embed" ProgID="Equation.DSMT4" ShapeID="_x0000_i1124" DrawAspect="Content" ObjectID="_1573477639" r:id="rId31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="00F20578" w:rsidRPr="00C22168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760" w:dyaOrig="660">
          <v:shape id="_x0000_i1129" type="#_x0000_t75" style="width:87.75pt;height:33pt" o:ole="">
            <v:imagedata r:id="rId32" o:title=""/>
          </v:shape>
          <o:OLEObject Type="Embed" ProgID="Equation.DSMT4" ShapeID="_x0000_i1129" DrawAspect="Content" ObjectID="_1573477640" r:id="rId33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C22168" w:rsidRDefault="00F20578" w:rsidP="006148E7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ិក្សាភាពជាប់នៃអនុគមន៍ខាងក្រោមលើចន្លោះដែលឲ្យ៖</w:t>
      </w:r>
    </w:p>
    <w:p w:rsidR="00F20578" w:rsidRDefault="00F20578" w:rsidP="00F20578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F2057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F20578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320" w:dyaOrig="620">
          <v:shape id="_x0000_i1135" type="#_x0000_t75" style="width:66pt;height:30.75pt" o:ole="">
            <v:imagedata r:id="rId34" o:title=""/>
          </v:shape>
          <o:OLEObject Type="Embed" ProgID="Equation.DSMT4" ShapeID="_x0000_i1135" DrawAspect="Content" ObjectID="_1573477641" r:id="rId35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លើចន្លោះ</w:t>
      </w:r>
      <w:r w:rsidRPr="00F20578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760" w:dyaOrig="400">
          <v:shape id="_x0000_i1138" type="#_x0000_t75" style="width:38.25pt;height:20.25pt" o:ole="">
            <v:imagedata r:id="rId36" o:title=""/>
          </v:shape>
          <o:OLEObject Type="Embed" ProgID="Equation.DSMT4" ShapeID="_x0000_i1138" DrawAspect="Content" ObjectID="_1573477642" r:id="rId3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F20578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760" w:dyaOrig="400">
          <v:shape id="_x0000_i1141" type="#_x0000_t75" style="width:38.25pt;height:20.25pt" o:ole="">
            <v:imagedata r:id="rId38" o:title=""/>
          </v:shape>
          <o:OLEObject Type="Embed" ProgID="Equation.DSMT4" ShapeID="_x0000_i1141" DrawAspect="Content" ObjectID="_1573477643" r:id="rId3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F20578" w:rsidRPr="00F20578" w:rsidRDefault="00F20578" w:rsidP="00F20578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F20578">
        <w:rPr>
          <w:rFonts w:ascii="Khmer OS Content" w:hAnsi="Khmer OS Content" w:cs="Khmer OS Content"/>
          <w:b/>
          <w:bCs/>
          <w:position w:val="-28"/>
          <w:sz w:val="24"/>
          <w:szCs w:val="24"/>
          <w:cs/>
          <w:lang w:bidi="km-KH"/>
        </w:rPr>
        <w:object w:dxaOrig="1660" w:dyaOrig="680">
          <v:shape id="_x0000_i1144" type="#_x0000_t75" style="width:83.25pt;height:33.75pt" o:ole="">
            <v:imagedata r:id="rId40" o:title=""/>
          </v:shape>
          <o:OLEObject Type="Embed" ProgID="Equation.DSMT4" ShapeID="_x0000_i1144" DrawAspect="Content" ObjectID="_1573477644" r:id="rId41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លើចន្លោះ</w:t>
      </w:r>
      <w:r w:rsidRPr="00F20578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660" w:dyaOrig="400">
          <v:shape id="_x0000_i1147" type="#_x0000_t75" style="width:33pt;height:20.25pt" o:ole="">
            <v:imagedata r:id="rId42" o:title=""/>
          </v:shape>
          <o:OLEObject Type="Embed" ProgID="Equation.DSMT4" ShapeID="_x0000_i1147" DrawAspect="Content" ObjectID="_1573477645" r:id="rId4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F20578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760" w:dyaOrig="400">
          <v:shape id="_x0000_i1150" type="#_x0000_t75" style="width:38.25pt;height:20.25pt" o:ole="">
            <v:imagedata r:id="rId44" o:title=""/>
          </v:shape>
          <o:OLEObject Type="Embed" ProgID="Equation.DSMT4" ShapeID="_x0000_i1150" DrawAspect="Content" ObjectID="_1573477646" r:id="rId4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F20578" w:rsidRPr="00F20578" w:rsidRDefault="00F20578" w:rsidP="006148E7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អនុគមន៍</w:t>
      </w:r>
      <w:r w:rsidRPr="00F20578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153" type="#_x0000_t75" style="width:12pt;height:15.75pt" o:ole="">
            <v:imagedata r:id="rId46" o:title=""/>
          </v:shape>
          <o:OLEObject Type="Embed" ProgID="Equation.DSMT4" ShapeID="_x0000_i1153" DrawAspect="Content" ObjectID="_1573477647" r:id="rId4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ដោយ</w:t>
      </w:r>
      <m:oMath>
        <m:r>
          <w:rPr>
            <w:rFonts w:ascii="Cambria Math" w:hAnsi="Cambria Math" w:cs="Khmer OS Content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Khmer OS Content"/>
                <w:i/>
                <w:sz w:val="24"/>
                <w:szCs w:val="24"/>
                <w:lang w:bidi="km-KH"/>
              </w:rPr>
            </m:ctrlPr>
          </m:dPr>
          <m:e>
            <m:r>
              <w:rPr>
                <w:rFonts w:ascii="Cambria Math" w:hAnsi="Cambria Math" w:cs="Khmer OS Content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Khmer OS Content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Khmer OS Content"/>
                <w:iCs/>
                <w:sz w:val="24"/>
                <w:szCs w:val="24"/>
                <w:lang w:bidi="km-KH"/>
              </w:rPr>
            </m:ctrlPr>
          </m:dPr>
          <m:e>
            <m:eqArr>
              <m:eqArrPr>
                <m:ctrlPr>
                  <w:rPr>
                    <w:rFonts w:ascii="Cambria Math" w:hAnsi="Cambria Math" w:cs="Khmer OS Content"/>
                    <w:iCs/>
                    <w:sz w:val="24"/>
                    <w:szCs w:val="24"/>
                    <w:lang w:bidi="km-KH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 w:cs="Khmer OS Content"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Khmer OS Content"/>
                        <w:sz w:val="24"/>
                        <w:szCs w:val="24"/>
                      </w:rPr>
                      <m:t>sin2x-2sin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Khmer OS Content"/>
                            <w:iCs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Khmer OS Content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Khmer OS Content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 xml:space="preserve">  </m:t>
                </m:r>
                <m:r>
                  <w:rPr>
                    <w:rFonts w:ascii="Cambria Math" w:hAnsi="Cambria Math" w:cs="Khmer OS Content"/>
                    <w:sz w:val="24"/>
                    <w:szCs w:val="24"/>
                    <w:cs/>
                    <w:lang w:bidi="km-KH"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  <w:lang w:bidi="km-KH"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>&amp;x≠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  <w:lang w:bidi="km-KH"/>
                  </w:rPr>
                  <m:t xml:space="preserve">-1           </m:t>
                </m:r>
                <m:r>
                  <w:rPr>
                    <w:rFonts w:ascii="Cambria Math" w:hAnsi="Cambria Math" w:cs="Khmer OS Content"/>
                    <w:sz w:val="24"/>
                    <w:szCs w:val="24"/>
                    <w:cs/>
                    <w:lang w:bidi="km-KH"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 xml:space="preserve">  &amp;x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  <w:lang w:bidi="km-K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>0</m:t>
                </m:r>
              </m:e>
            </m:eqArr>
          </m:e>
        </m:d>
      </m:oMath>
    </w:p>
    <w:p w:rsidR="00F20578" w:rsidRPr="00F20578" w:rsidRDefault="00F20578" w:rsidP="00F20578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iCs/>
          <w:sz w:val="24"/>
          <w:szCs w:val="24"/>
          <w:lang w:bidi="km-KH"/>
        </w:rPr>
      </w:pPr>
      <w:r>
        <w:rPr>
          <w:rFonts w:ascii="Khmer OS Content" w:eastAsiaTheme="minorEastAsia" w:hAnsi="Khmer OS Content" w:cs="Khmer OS Content" w:hint="cs"/>
          <w:i/>
          <w:sz w:val="24"/>
          <w:szCs w:val="24"/>
          <w:cs/>
          <w:lang w:bidi="km-KH"/>
        </w:rPr>
        <w:t>ចូរសិក្សាភាពជាប់នៃអនុគមន៍</w:t>
      </w:r>
      <w:r w:rsidRPr="00F20578">
        <w:rPr>
          <w:rFonts w:ascii="Khmer OS Content" w:eastAsiaTheme="minorEastAsia" w:hAnsi="Khmer OS Content" w:cs="Khmer OS Content"/>
          <w:i/>
          <w:position w:val="-10"/>
          <w:sz w:val="24"/>
          <w:szCs w:val="24"/>
          <w:cs/>
          <w:lang w:bidi="km-KH"/>
        </w:rPr>
        <w:object w:dxaOrig="240" w:dyaOrig="320">
          <v:shape id="_x0000_i1160" type="#_x0000_t75" style="width:12pt;height:15.75pt" o:ole="">
            <v:imagedata r:id="rId48" o:title=""/>
          </v:shape>
          <o:OLEObject Type="Embed" ProgID="Equation.DSMT4" ShapeID="_x0000_i1160" DrawAspect="Content" ObjectID="_1573477648" r:id="rId49"/>
        </w:object>
      </w:r>
      <w:r>
        <w:rPr>
          <w:rFonts w:ascii="Khmer OS Content" w:eastAsiaTheme="minorEastAsia" w:hAnsi="Khmer OS Content" w:cs="Khmer OS Content"/>
          <w:i/>
          <w:sz w:val="24"/>
          <w:szCs w:val="24"/>
          <w:cs/>
          <w:lang w:bidi="km-KH"/>
        </w:rPr>
        <w:t xml:space="preserve"> </w:t>
      </w:r>
      <w:r>
        <w:rPr>
          <w:rFonts w:ascii="Khmer OS Content" w:eastAsiaTheme="minorEastAsia" w:hAnsi="Khmer OS Content" w:cs="Khmer OS Content" w:hint="cs"/>
          <w:i/>
          <w:sz w:val="24"/>
          <w:szCs w:val="24"/>
          <w:cs/>
          <w:lang w:bidi="km-KH"/>
        </w:rPr>
        <w:t>ត្រង់ចំណុច</w:t>
      </w:r>
      <w:r w:rsidRPr="00F20578">
        <w:rPr>
          <w:rFonts w:ascii="Khmer OS Content" w:eastAsiaTheme="minorEastAsia" w:hAnsi="Khmer OS Content" w:cs="Khmer OS Content"/>
          <w:i/>
          <w:position w:val="-6"/>
          <w:sz w:val="24"/>
          <w:szCs w:val="24"/>
          <w:cs/>
          <w:lang w:bidi="km-KH"/>
        </w:rPr>
        <w:object w:dxaOrig="560" w:dyaOrig="279">
          <v:shape id="_x0000_i1163" type="#_x0000_t75" style="width:27.75pt;height:14.25pt" o:ole="">
            <v:imagedata r:id="rId50" o:title=""/>
          </v:shape>
          <o:OLEObject Type="Embed" ProgID="Equation.DSMT4" ShapeID="_x0000_i1163" DrawAspect="Content" ObjectID="_1573477649" r:id="rId51"/>
        </w:object>
      </w:r>
      <w:r>
        <w:rPr>
          <w:rFonts w:ascii="Khmer OS Content" w:eastAsiaTheme="minorEastAsia" w:hAnsi="Khmer OS Content" w:cs="Khmer OS Content"/>
          <w:i/>
          <w:sz w:val="24"/>
          <w:szCs w:val="24"/>
          <w:cs/>
          <w:lang w:bidi="km-KH"/>
        </w:rPr>
        <w:t xml:space="preserve"> </w:t>
      </w:r>
      <w:r>
        <w:rPr>
          <w:rFonts w:ascii="Khmer OS Content" w:eastAsiaTheme="minorEastAsia" w:hAnsi="Khmer OS Content" w:cs="Khmer OS Content" w:hint="cs"/>
          <w:i/>
          <w:sz w:val="24"/>
          <w:szCs w:val="24"/>
          <w:cs/>
          <w:lang w:bidi="km-KH"/>
        </w:rPr>
        <w:t>។</w:t>
      </w:r>
    </w:p>
    <w:p w:rsidR="007867DF" w:rsidRPr="00F20578" w:rsidRDefault="007867DF" w:rsidP="007867DF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អនុគមន៍</w:t>
      </w:r>
      <w:r w:rsidRPr="00F20578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164" type="#_x0000_t75" style="width:12pt;height:15.75pt" o:ole="">
            <v:imagedata r:id="rId46" o:title=""/>
          </v:shape>
          <o:OLEObject Type="Embed" ProgID="Equation.DSMT4" ShapeID="_x0000_i1164" DrawAspect="Content" ObjectID="_1573477650" r:id="rId52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ដោយ</w:t>
      </w:r>
      <m:oMath>
        <m:r>
          <w:rPr>
            <w:rFonts w:ascii="Cambria Math" w:hAnsi="Cambria Math" w:cs="Khmer OS Content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Khmer OS Content"/>
                <w:i/>
                <w:sz w:val="24"/>
                <w:szCs w:val="24"/>
                <w:lang w:bidi="km-KH"/>
              </w:rPr>
            </m:ctrlPr>
          </m:dPr>
          <m:e>
            <m:r>
              <w:rPr>
                <w:rFonts w:ascii="Cambria Math" w:hAnsi="Cambria Math" w:cs="Khmer OS Content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Khmer OS Content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Khmer OS Content"/>
                <w:iCs/>
                <w:sz w:val="24"/>
                <w:szCs w:val="24"/>
                <w:lang w:bidi="km-KH"/>
              </w:rPr>
            </m:ctrlPr>
          </m:dPr>
          <m:e>
            <m:eqArr>
              <m:eqArrPr>
                <m:ctrlPr>
                  <w:rPr>
                    <w:rFonts w:ascii="Cambria Math" w:hAnsi="Cambria Math" w:cs="Khmer OS Content"/>
                    <w:iCs/>
                    <w:sz w:val="24"/>
                    <w:szCs w:val="24"/>
                    <w:lang w:bidi="km-KH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 w:cs="Khmer OS Content"/>
                        <w:iCs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Khmer OS Content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Khmer OS Content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Khmer OS Content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Khmer OS Content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Khmer OS Content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Khmer OS Content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Khmer OS Content"/>
                            <w:sz w:val="24"/>
                            <w:szCs w:val="24"/>
                          </w:rPr>
                          <m:t>-x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Khmer OS Content"/>
                        <w:sz w:val="24"/>
                        <w:szCs w:val="24"/>
                      </w:rPr>
                      <m:t>-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Khmer OS Content"/>
                            <w:iCs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Khmer OS Content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Khmer OS Content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 xml:space="preserve">  </m:t>
                </m:r>
                <m:r>
                  <w:rPr>
                    <w:rFonts w:ascii="Cambria Math" w:hAnsi="Cambria Math" w:cs="Khmer OS Content"/>
                    <w:sz w:val="24"/>
                    <w:szCs w:val="24"/>
                    <w:cs/>
                    <w:lang w:bidi="km-KH"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  <w:lang w:bidi="km-KH"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>&amp;x≠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  <w:lang w:bidi="km-KH"/>
                  </w:rPr>
                  <m:t xml:space="preserve">1           </m:t>
                </m:r>
                <m:r>
                  <w:rPr>
                    <w:rFonts w:ascii="Cambria Math" w:hAnsi="Cambria Math" w:cs="Khmer OS Content"/>
                    <w:sz w:val="24"/>
                    <w:szCs w:val="24"/>
                    <w:cs/>
                    <w:lang w:bidi="km-KH"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 xml:space="preserve">  &amp;x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  <w:lang w:bidi="km-K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>0</m:t>
                </m:r>
              </m:e>
            </m:eqArr>
          </m:e>
        </m:d>
      </m:oMath>
    </w:p>
    <w:p w:rsidR="00F20578" w:rsidRPr="00F20578" w:rsidRDefault="007867DF" w:rsidP="007867D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តើអនុគមន៍</w:t>
      </w:r>
      <w:r w:rsidRPr="007867D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167" type="#_x0000_t75" style="width:12pt;height:15.75pt" o:ole="">
            <v:imagedata r:id="rId53" o:title=""/>
          </v:shape>
          <o:OLEObject Type="Embed" ProgID="Equation.DSMT4" ShapeID="_x0000_i1167" DrawAspect="Content" ObjectID="_1573477651" r:id="rId54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ប់ត្រង់ចំណុច</w:t>
      </w:r>
      <w:r w:rsidRPr="007867D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170" type="#_x0000_t75" style="width:27.75pt;height:14.25pt" o:ole="">
            <v:imagedata r:id="rId55" o:title=""/>
          </v:shape>
          <o:OLEObject Type="Embed" ProgID="Equation.DSMT4" ShapeID="_x0000_i1170" DrawAspect="Content" ObjectID="_1573477652" r:id="rId5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ែរឬទេ?</w:t>
      </w:r>
    </w:p>
    <w:p w:rsidR="00F20578" w:rsidRPr="00344739" w:rsidRDefault="002A0698" w:rsidP="006148E7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អនុគមន៍</w:t>
      </w:r>
      <w:r w:rsidRPr="002A0698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173" type="#_x0000_t75" style="width:12pt;height:15.75pt" o:ole="">
            <v:imagedata r:id="rId57" o:title=""/>
          </v:shape>
          <o:OLEObject Type="Embed" ProgID="Equation.DSMT4" ShapeID="_x0000_i1173" DrawAspect="Content" ObjectID="_1573477653" r:id="rId58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កំណត់ដោយ</w:t>
      </w:r>
      <m:oMath>
        <m:r>
          <w:rPr>
            <w:rFonts w:ascii="Cambria Math" w:hAnsi="Cambria Math" w:cs="Khmer OS Content"/>
            <w:sz w:val="24"/>
            <w:szCs w:val="24"/>
          </w:rPr>
          <m:t xml:space="preserve"> </m:t>
        </m:r>
        <m:r>
          <w:rPr>
            <w:rFonts w:ascii="Cambria Math" w:hAnsi="Cambria Math" w:cs="Khmer OS Content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Khmer OS Content"/>
                <w:i/>
                <w:sz w:val="24"/>
                <w:szCs w:val="24"/>
                <w:lang w:bidi="km-KH"/>
              </w:rPr>
            </m:ctrlPr>
          </m:dPr>
          <m:e>
            <m:r>
              <w:rPr>
                <w:rFonts w:ascii="Cambria Math" w:hAnsi="Cambria Math" w:cs="Khmer OS Content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Khmer OS Content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Khmer OS Content"/>
                <w:iCs/>
                <w:sz w:val="24"/>
                <w:szCs w:val="24"/>
                <w:lang w:bidi="km-KH"/>
              </w:rPr>
            </m:ctrlPr>
          </m:dPr>
          <m:e>
            <m:eqArr>
              <m:eqArrPr>
                <m:ctrlPr>
                  <w:rPr>
                    <w:rFonts w:ascii="Cambria Math" w:hAnsi="Cambria Math" w:cs="Khmer OS Content"/>
                    <w:iCs/>
                    <w:sz w:val="24"/>
                    <w:szCs w:val="24"/>
                    <w:lang w:bidi="km-KH"/>
                  </w:rPr>
                </m:ctrlPr>
              </m:eqArrPr>
              <m:e>
                <m:r>
                  <w:rPr>
                    <w:rFonts w:ascii="Cambria Math" w:hAnsi="Cambria Math" w:cs="Khmer OS Content"/>
                    <w:sz w:val="24"/>
                    <w:szCs w:val="24"/>
                    <w:lang w:bidi="km-KH"/>
                  </w:rPr>
                  <m:t>x+1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 xml:space="preserve">  </m:t>
                </m:r>
                <m:r>
                  <w:rPr>
                    <w:rFonts w:ascii="Cambria Math" w:hAnsi="Cambria Math" w:cs="Khmer OS Content"/>
                    <w:sz w:val="24"/>
                    <w:szCs w:val="24"/>
                    <w:cs/>
                    <w:lang w:bidi="km-KH"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  <w:lang w:bidi="km-KH"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>&amp;x≥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>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  <w:lang w:bidi="km-KH"/>
                  </w:rPr>
                  <m:t xml:space="preserve">1           </m:t>
                </m:r>
                <m:r>
                  <w:rPr>
                    <w:rFonts w:ascii="Cambria Math" w:hAnsi="Cambria Math" w:cs="Khmer OS Content"/>
                    <w:sz w:val="24"/>
                    <w:szCs w:val="24"/>
                    <w:cs/>
                    <w:lang w:bidi="km-KH"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 xml:space="preserve">  &amp;x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  <w:lang w:bidi="km-KH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 w:cs="Khmer OS Content"/>
                    <w:sz w:val="24"/>
                    <w:szCs w:val="24"/>
                  </w:rPr>
                  <m:t>0</m:t>
                </m:r>
              </m:e>
            </m:eqArr>
          </m:e>
        </m:d>
      </m:oMath>
    </w:p>
    <w:p w:rsidR="00344739" w:rsidRPr="00344739" w:rsidRDefault="00344739" w:rsidP="00344739">
      <w:pPr>
        <w:spacing w:after="0" w:line="240" w:lineRule="auto"/>
        <w:ind w:firstLine="426"/>
        <w:jc w:val="both"/>
        <w:rPr>
          <w:rFonts w:ascii="Khmer OS Content" w:eastAsiaTheme="minorEastAsia" w:hAnsi="Khmer OS Content" w:cs="Khmer OS Content"/>
          <w:i/>
          <w:sz w:val="24"/>
          <w:szCs w:val="24"/>
          <w:lang w:bidi="km-KH"/>
        </w:rPr>
      </w:pPr>
      <w:r w:rsidRPr="00344739">
        <w:rPr>
          <w:rFonts w:ascii="Khmer OS Content" w:eastAsiaTheme="minorEastAsia" w:hAnsi="Khmer OS Content" w:cs="Khmer OS Content" w:hint="cs"/>
          <w:b/>
          <w:bCs/>
          <w:i/>
          <w:sz w:val="24"/>
          <w:szCs w:val="24"/>
          <w:cs/>
          <w:lang w:bidi="km-KH"/>
        </w:rPr>
        <w:t>ក.</w:t>
      </w:r>
      <w:r w:rsidRPr="00344739">
        <w:rPr>
          <w:rFonts w:ascii="Khmer OS Content" w:eastAsiaTheme="minorEastAsia" w:hAnsi="Khmer OS Content" w:cs="Khmer OS Content" w:hint="cs"/>
          <w:i/>
          <w:sz w:val="24"/>
          <w:szCs w:val="24"/>
          <w:cs/>
          <w:lang w:bidi="km-KH"/>
        </w:rPr>
        <w:t>តើអនុគមន៍</w:t>
      </w:r>
      <w:r w:rsidRPr="002A0698">
        <w:rPr>
          <w:position w:val="-10"/>
          <w:cs/>
          <w:lang w:bidi="km-KH"/>
        </w:rPr>
        <w:object w:dxaOrig="240" w:dyaOrig="320">
          <v:shape id="_x0000_i1186" type="#_x0000_t75" style="width:12pt;height:15.75pt" o:ole="">
            <v:imagedata r:id="rId59" o:title=""/>
          </v:shape>
          <o:OLEObject Type="Embed" ProgID="Equation.DSMT4" ShapeID="_x0000_i1186" DrawAspect="Content" ObjectID="_1573477654" r:id="rId60"/>
        </w:object>
      </w:r>
      <w:r w:rsidRPr="00344739">
        <w:rPr>
          <w:rFonts w:ascii="Khmer OS Content" w:eastAsiaTheme="minorEastAsia" w:hAnsi="Khmer OS Content" w:cs="Khmer OS Content" w:hint="cs"/>
          <w:i/>
          <w:sz w:val="24"/>
          <w:szCs w:val="24"/>
          <w:cs/>
          <w:lang w:bidi="km-KH"/>
        </w:rPr>
        <w:t>ជាប់ត្រង់</w:t>
      </w:r>
      <w:r w:rsidRPr="002A0698">
        <w:rPr>
          <w:position w:val="-6"/>
          <w:cs/>
          <w:lang w:bidi="km-KH"/>
        </w:rPr>
        <w:object w:dxaOrig="560" w:dyaOrig="279">
          <v:shape id="_x0000_i1187" type="#_x0000_t75" style="width:27.75pt;height:14.25pt" o:ole="">
            <v:imagedata r:id="rId61" o:title=""/>
          </v:shape>
          <o:OLEObject Type="Embed" ProgID="Equation.DSMT4" ShapeID="_x0000_i1187" DrawAspect="Content" ObjectID="_1573477655" r:id="rId62"/>
        </w:object>
      </w:r>
      <w:r w:rsidRPr="00344739">
        <w:rPr>
          <w:rFonts w:ascii="Khmer OS Content" w:eastAsiaTheme="minorEastAsia" w:hAnsi="Khmer OS Content" w:cs="Khmer OS Content"/>
          <w:i/>
          <w:sz w:val="24"/>
          <w:szCs w:val="24"/>
          <w:cs/>
          <w:lang w:bidi="km-KH"/>
        </w:rPr>
        <w:t>ឬទេ?</w:t>
      </w:r>
      <w:r w:rsidRPr="00344739">
        <w:rPr>
          <w:rFonts w:ascii="Khmer OS Content" w:eastAsiaTheme="minorEastAsia" w:hAnsi="Khmer OS Content" w:cs="Khmer OS Content"/>
          <w:i/>
          <w:sz w:val="24"/>
          <w:szCs w:val="24"/>
          <w:cs/>
          <w:lang w:bidi="km-KH"/>
        </w:rPr>
        <w:tab/>
      </w:r>
      <w:r w:rsidRPr="00344739">
        <w:rPr>
          <w:rFonts w:ascii="Khmer OS Content" w:eastAsiaTheme="minorEastAsia" w:hAnsi="Khmer OS Content" w:cs="Khmer OS Content"/>
          <w:b/>
          <w:bCs/>
          <w:i/>
          <w:sz w:val="24"/>
          <w:szCs w:val="24"/>
          <w:cs/>
          <w:lang w:bidi="km-KH"/>
        </w:rPr>
        <w:t>ខ</w:t>
      </w:r>
      <w:r w:rsidRPr="00344739">
        <w:rPr>
          <w:rFonts w:ascii="Khmer OS Content" w:eastAsiaTheme="minorEastAsia" w:hAnsi="Khmer OS Content" w:cs="Khmer OS Content" w:hint="cs"/>
          <w:b/>
          <w:bCs/>
          <w:i/>
          <w:sz w:val="24"/>
          <w:szCs w:val="24"/>
          <w:cs/>
          <w:lang w:bidi="km-KH"/>
        </w:rPr>
        <w:t>.</w:t>
      </w:r>
      <w:r w:rsidRPr="00344739">
        <w:rPr>
          <w:rFonts w:ascii="Khmer OS Content" w:eastAsiaTheme="minorEastAsia" w:hAnsi="Khmer OS Content" w:cs="Khmer OS Content" w:hint="cs"/>
          <w:i/>
          <w:sz w:val="24"/>
          <w:szCs w:val="24"/>
          <w:cs/>
          <w:lang w:bidi="km-KH"/>
        </w:rPr>
        <w:t>សង់ក្រាបតាងអនុគមន៍</w:t>
      </w:r>
      <w:r w:rsidRPr="002A0698">
        <w:rPr>
          <w:position w:val="-10"/>
          <w:cs/>
          <w:lang w:bidi="km-KH"/>
        </w:rPr>
        <w:object w:dxaOrig="240" w:dyaOrig="320">
          <v:shape id="_x0000_i1188" type="#_x0000_t75" style="width:12pt;height:15.75pt" o:ole="">
            <v:imagedata r:id="rId63" o:title=""/>
          </v:shape>
          <o:OLEObject Type="Embed" ProgID="Equation.DSMT4" ShapeID="_x0000_i1188" DrawAspect="Content" ObjectID="_1573477656" r:id="rId64"/>
        </w:object>
      </w:r>
      <w:r w:rsidRPr="00344739">
        <w:rPr>
          <w:rFonts w:ascii="Khmer OS Content" w:eastAsiaTheme="minorEastAsia" w:hAnsi="Khmer OS Content" w:cs="Khmer OS Content"/>
          <w:i/>
          <w:sz w:val="24"/>
          <w:szCs w:val="24"/>
          <w:cs/>
          <w:lang w:bidi="km-KH"/>
        </w:rPr>
        <w:t>។</w:t>
      </w:r>
    </w:p>
    <w:p w:rsidR="00344739" w:rsidRDefault="00F87B27" w:rsidP="00344739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lastRenderedPageBreak/>
        <w:t>គេមានអនុគមន៍</w:t>
      </w:r>
      <w:r w:rsidRPr="00F87B27">
        <w:rPr>
          <w:rFonts w:ascii="Khmer OS Content" w:hAnsi="Khmer OS Content" w:cs="Khmer OS Content"/>
          <w:position w:val="-10"/>
          <w:sz w:val="24"/>
          <w:szCs w:val="24"/>
          <w:lang w:bidi="km-KH"/>
        </w:rPr>
        <w:object w:dxaOrig="240" w:dyaOrig="320">
          <v:shape id="_x0000_i1200" type="#_x0000_t75" style="width:12pt;height:15.75pt" o:ole="">
            <v:imagedata r:id="rId65" o:title=""/>
          </v:shape>
          <o:OLEObject Type="Embed" ProgID="Equation.DSMT4" ShapeID="_x0000_i1200" DrawAspect="Content" ObjectID="_1573477657" r:id="rId66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ដោយ</w:t>
      </w:r>
      <w:r w:rsidRPr="00F87B27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2480" w:dyaOrig="720">
          <v:shape id="_x0000_i1203" type="#_x0000_t75" style="width:123.75pt;height:36pt" o:ole="">
            <v:imagedata r:id="rId67" o:title=""/>
          </v:shape>
          <o:OLEObject Type="Embed" ProgID="Equation.DSMT4" ShapeID="_x0000_i1203" DrawAspect="Content" ObjectID="_1573477658" r:id="rId68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F87B27" w:rsidRPr="00F87B27" w:rsidRDefault="00F87B27" w:rsidP="00F87B2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 w:rsidRPr="00F87B2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តើអនុគមន៍</w:t>
      </w:r>
      <w:r w:rsidRPr="00F87B27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206" type="#_x0000_t75" style="width:12pt;height:15.75pt" o:ole="">
            <v:imagedata r:id="rId69" o:title=""/>
          </v:shape>
          <o:OLEObject Type="Embed" ProgID="Equation.DSMT4" ShapeID="_x0000_i1206" DrawAspect="Content" ObjectID="_1573477659" r:id="rId70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ប់ត្រង់</w:t>
      </w:r>
      <w:r w:rsidRPr="00F87B2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20" w:dyaOrig="279">
          <v:shape id="_x0000_i1209" type="#_x0000_t75" style="width:26.25pt;height:14.25pt" o:ole="">
            <v:imagedata r:id="rId71" o:title=""/>
          </v:shape>
          <o:OLEObject Type="Embed" ProgID="Equation.DSMT4" ShapeID="_x0000_i1209" DrawAspect="Content" ObjectID="_1573477660" r:id="rId72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ឬទេ?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Pr="00F87B27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ខ</w:t>
      </w:r>
      <w:r w:rsidRPr="00F87B2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ង់ក្រាបតាងអនុគមន៍</w:t>
      </w:r>
      <w:r w:rsidRPr="00F87B27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212" type="#_x0000_t75" style="width:12pt;height:15.75pt" o:ole="">
            <v:imagedata r:id="rId73" o:title=""/>
          </v:shape>
          <o:OLEObject Type="Embed" ProgID="Equation.DSMT4" ShapeID="_x0000_i1212" DrawAspect="Content" ObjectID="_1573477661" r:id="rId74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F87B27" w:rsidRDefault="00F87B27" w:rsidP="00344739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អនុគមន៍</w:t>
      </w:r>
      <w:r w:rsidRPr="00F87B27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215" type="#_x0000_t75" style="width:12pt;height:15.75pt" o:ole="">
            <v:imagedata r:id="rId75" o:title=""/>
          </v:shape>
          <o:OLEObject Type="Embed" ProgID="Equation.DSMT4" ShapeID="_x0000_i1215" DrawAspect="Content" ObjectID="_1573477662" r:id="rId76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ដោយ</w:t>
      </w:r>
      <w:r w:rsidRPr="00F87B27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620" w:dyaOrig="680">
          <v:shape id="_x0000_i1218" type="#_x0000_t75" style="width:81pt;height:33.75pt" o:ole="">
            <v:imagedata r:id="rId77" o:title=""/>
          </v:shape>
          <o:OLEObject Type="Embed" ProgID="Equation.DSMT4" ShapeID="_x0000_i1218" DrawAspect="Content" ObjectID="_1573477663" r:id="rId78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បើ</w:t>
      </w:r>
      <w:r w:rsidR="00F03E13" w:rsidRPr="00F87B2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223" type="#_x0000_t75" style="width:27.75pt;height:14.25pt" o:ole="">
            <v:imagedata r:id="rId79" o:title=""/>
          </v:shape>
          <o:OLEObject Type="Embed" ProgID="Equation.DSMT4" ShapeID="_x0000_i1223" DrawAspect="Content" ObjectID="_1573477664" r:id="rId80"/>
        </w:object>
      </w:r>
      <w:r w:rsidR="00F03E13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="00F03E13" w:rsidRPr="00F03E13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880" w:dyaOrig="400">
          <v:shape id="_x0000_i1226" type="#_x0000_t75" style="width:44.25pt;height:20.25pt" o:ole="">
            <v:imagedata r:id="rId81" o:title=""/>
          </v:shape>
          <o:OLEObject Type="Embed" ProgID="Equation.DSMT4" ShapeID="_x0000_i1226" DrawAspect="Content" ObjectID="_1573477665" r:id="rId82"/>
        </w:object>
      </w:r>
      <w:r w:rsidR="00F03E13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F03E13" w:rsidRPr="00F03E13" w:rsidRDefault="00F03E13" w:rsidP="00F03E13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F03E13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តើអនុគមន៍</w:t>
      </w:r>
      <w:r w:rsidRPr="00F03E13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229" type="#_x0000_t75" style="width:12pt;height:15.75pt" o:ole="">
            <v:imagedata r:id="rId83" o:title=""/>
          </v:shape>
          <o:OLEObject Type="Embed" ProgID="Equation.DSMT4" ShapeID="_x0000_i1229" DrawAspect="Content" ObjectID="_1573477666" r:id="rId84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ប់ត្រង់</w:t>
      </w:r>
      <w:r w:rsidRPr="00F03E13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232" type="#_x0000_t75" style="width:27.75pt;height:14.25pt" o:ole="">
            <v:imagedata r:id="rId85" o:title=""/>
          </v:shape>
          <o:OLEObject Type="Embed" ProgID="Equation.DSMT4" ShapeID="_x0000_i1232" DrawAspect="Content" ObjectID="_1573477667" r:id="rId8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ឬទេ?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Pr="00F03E13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ង់ក្រាបតាងអនុគមន៍</w:t>
      </w:r>
      <w:r w:rsidRPr="00F03E13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235" type="#_x0000_t75" style="width:12pt;height:15.75pt" o:ole="">
            <v:imagedata r:id="rId87" o:title=""/>
          </v:shape>
          <o:OLEObject Type="Embed" ProgID="Equation.DSMT4" ShapeID="_x0000_i1235" DrawAspect="Content" ObjectID="_1573477668" r:id="rId8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F03E13" w:rsidRPr="00344739" w:rsidRDefault="00F03E13" w:rsidP="00344739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bookmarkStart w:id="0" w:name="_GoBack"/>
      <w:bookmarkEnd w:id="0"/>
    </w:p>
    <w:p w:rsidR="006D2596" w:rsidRPr="006D2596" w:rsidRDefault="005A0F93" w:rsidP="006D2596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="006D2596">
        <w:rPr>
          <w:rFonts w:ascii="Kh Content" w:hAnsi="Kh Content" w:cs="Kh Content"/>
          <w:b/>
          <w:bCs/>
          <w:sz w:val="20"/>
          <w:szCs w:val="20"/>
          <w:lang w:bidi="km-KH"/>
        </w:rPr>
        <w:t xml:space="preserve"> </w:t>
      </w:r>
    </w:p>
    <w:sectPr w:rsidR="006D2596" w:rsidRPr="006D2596" w:rsidSect="004C320B">
      <w:footerReference w:type="default" r:id="rId89"/>
      <w:pgSz w:w="8391" w:h="11906" w:code="11"/>
      <w:pgMar w:top="284" w:right="284" w:bottom="284" w:left="28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239D6" w:rsidRDefault="00A239D6" w:rsidP="00A309F0">
      <w:pPr>
        <w:spacing w:after="0" w:line="240" w:lineRule="auto"/>
      </w:pPr>
      <w:r>
        <w:separator/>
      </w:r>
    </w:p>
  </w:endnote>
  <w:endnote w:type="continuationSeparator" w:id="0">
    <w:p w:rsidR="00A239D6" w:rsidRDefault="00A239D6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B063C" w:rsidRPr="00A309F0" w:rsidRDefault="007B063C" w:rsidP="000D2E0B">
    <w:pPr>
      <w:pStyle w:val="Footer"/>
      <w:tabs>
        <w:tab w:val="left" w:pos="315"/>
        <w:tab w:val="left" w:pos="368"/>
        <w:tab w:val="right" w:pos="7257"/>
      </w:tabs>
      <w:rPr>
        <w:sz w:val="24"/>
        <w:szCs w:val="24"/>
      </w:rPr>
    </w:pP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55008CC" wp14:editId="5A6E3BD2">
              <wp:simplePos x="0" y="0"/>
              <wp:positionH relativeFrom="margin">
                <wp:align>left</wp:align>
              </wp:positionH>
              <wp:positionV relativeFrom="paragraph">
                <wp:posOffset>-31115</wp:posOffset>
              </wp:positionV>
              <wp:extent cx="47339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7339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27A7393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-2.45pt" to="372.75pt,-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51F9CC97" wp14:editId="772AACDF">
              <wp:simplePos x="0" y="0"/>
              <wp:positionH relativeFrom="column">
                <wp:posOffset>4449445</wp:posOffset>
              </wp:positionH>
              <wp:positionV relativeFrom="paragraph">
                <wp:posOffset>-12700</wp:posOffset>
              </wp:positionV>
              <wp:extent cx="238125" cy="238125"/>
              <wp:effectExtent l="0" t="0" r="28575" b="28575"/>
              <wp:wrapNone/>
              <wp:docPr id="4" name="Oval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8125" cy="238125"/>
                      </a:xfrm>
                      <a:prstGeom prst="ellipse">
                        <a:avLst/>
                      </a:prstGeom>
                      <a:pattFill prst="pct2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13C87883" id="Oval 4" o:spid="_x0000_s1026" style="position:absolute;margin-left:350.35pt;margin-top:-1pt;width:18.75pt;height:18.7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" fillcolor="#5b9bd5 [3204]" strokecolor="#1f4d78 [1604]" strokeweight="1pt">
              <v:fill r:id="rId1" o:title="" color2="white [3212]" type="pattern"/>
              <v:stroke joinstyle="miter"/>
            </v:oval>
          </w:pict>
        </mc:Fallback>
      </mc:AlternateConten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begin"/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 w:hint="cs"/>
        <w:sz w:val="18"/>
        <w:szCs w:val="18"/>
        <w:lang w:bidi="km-KH"/>
      </w:rPr>
      <w:instrText>TIME \@ "dddd d MMMM yyyy"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separate"/>
    </w:r>
    <w:r w:rsidR="0004487A">
      <w:rPr>
        <w:rFonts w:ascii="Kh Content" w:hAnsi="Kh Content" w:cs="Kh Content"/>
        <w:noProof/>
        <w:sz w:val="18"/>
        <w:szCs w:val="18"/>
        <w:cs/>
        <w:lang w:bidi="km-KH"/>
      </w:rPr>
      <w:t>ថ្ងៃពុធ 29 វិច្ឆិកា 2017</w: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end"/>
    </w:r>
    <w:r>
      <w:rPr>
        <w:sz w:val="24"/>
        <w:szCs w:val="24"/>
      </w:rPr>
      <w:tab/>
    </w:r>
    <w:r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rPr>
            <w:sz w:val="24"/>
            <w:szCs w:val="24"/>
          </w:rPr>
          <w:t xml:space="preserve">     </w:t>
        </w:r>
        <w:r w:rsidRPr="00A309F0">
          <w:rPr>
            <w:sz w:val="24"/>
            <w:szCs w:val="24"/>
          </w:rPr>
          <w:fldChar w:fldCharType="begin"/>
        </w:r>
        <w:r w:rsidRPr="00A309F0">
          <w:rPr>
            <w:sz w:val="24"/>
            <w:szCs w:val="24"/>
          </w:rPr>
          <w:instrText xml:space="preserve"> PAGE   \* MERGEFORMAT </w:instrText>
        </w:r>
        <w:r w:rsidRPr="00A309F0">
          <w:rPr>
            <w:sz w:val="24"/>
            <w:szCs w:val="24"/>
          </w:rPr>
          <w:fldChar w:fldCharType="separate"/>
        </w:r>
        <w:r w:rsidR="0004487A">
          <w:rPr>
            <w:noProof/>
            <w:sz w:val="24"/>
            <w:szCs w:val="24"/>
          </w:rPr>
          <w:t>2</w:t>
        </w:r>
        <w:r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239D6" w:rsidRDefault="00A239D6" w:rsidP="00A309F0">
      <w:pPr>
        <w:spacing w:after="0" w:line="240" w:lineRule="auto"/>
      </w:pPr>
      <w:r>
        <w:separator/>
      </w:r>
    </w:p>
  </w:footnote>
  <w:footnote w:type="continuationSeparator" w:id="0">
    <w:p w:rsidR="00A239D6" w:rsidRDefault="00A239D6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F86B28"/>
    <w:multiLevelType w:val="hybridMultilevel"/>
    <w:tmpl w:val="4AA02C1A"/>
    <w:lvl w:ilvl="0" w:tplc="46D6F59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EF4A58"/>
    <w:multiLevelType w:val="hybridMultilevel"/>
    <w:tmpl w:val="D182FD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ED2352"/>
    <w:multiLevelType w:val="hybridMultilevel"/>
    <w:tmpl w:val="5DC0F23A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73D01D7"/>
    <w:multiLevelType w:val="hybridMultilevel"/>
    <w:tmpl w:val="AEC41A5E"/>
    <w:lvl w:ilvl="0" w:tplc="46D6F594">
      <w:start w:val="1"/>
      <w:numFmt w:val="decimal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BE90D43"/>
    <w:multiLevelType w:val="hybridMultilevel"/>
    <w:tmpl w:val="02C20888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6"/>
  </w:num>
  <w:num w:numId="4">
    <w:abstractNumId w:val="5"/>
  </w:num>
  <w:num w:numId="5">
    <w:abstractNumId w:val="7"/>
  </w:num>
  <w:num w:numId="6">
    <w:abstractNumId w:val="1"/>
  </w:num>
  <w:num w:numId="7">
    <w:abstractNumId w:val="4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4487A"/>
    <w:rsid w:val="00060469"/>
    <w:rsid w:val="000A2E1D"/>
    <w:rsid w:val="000A7937"/>
    <w:rsid w:val="000B07EF"/>
    <w:rsid w:val="000D011D"/>
    <w:rsid w:val="000D2E0B"/>
    <w:rsid w:val="000E1B67"/>
    <w:rsid w:val="00102087"/>
    <w:rsid w:val="0013443D"/>
    <w:rsid w:val="00153AD7"/>
    <w:rsid w:val="001A0275"/>
    <w:rsid w:val="001F1FE8"/>
    <w:rsid w:val="001F39FC"/>
    <w:rsid w:val="00201B99"/>
    <w:rsid w:val="00216E74"/>
    <w:rsid w:val="0022727E"/>
    <w:rsid w:val="00270D0D"/>
    <w:rsid w:val="002A0698"/>
    <w:rsid w:val="002A7312"/>
    <w:rsid w:val="002D18AE"/>
    <w:rsid w:val="002D40B5"/>
    <w:rsid w:val="002D42E6"/>
    <w:rsid w:val="00333365"/>
    <w:rsid w:val="00343D5A"/>
    <w:rsid w:val="00344739"/>
    <w:rsid w:val="003B41B1"/>
    <w:rsid w:val="00456925"/>
    <w:rsid w:val="004B0191"/>
    <w:rsid w:val="004C320B"/>
    <w:rsid w:val="00543573"/>
    <w:rsid w:val="00562548"/>
    <w:rsid w:val="005A0F93"/>
    <w:rsid w:val="005A1FCB"/>
    <w:rsid w:val="005D3628"/>
    <w:rsid w:val="005D7B57"/>
    <w:rsid w:val="006140BB"/>
    <w:rsid w:val="006148E7"/>
    <w:rsid w:val="006253BE"/>
    <w:rsid w:val="00635F90"/>
    <w:rsid w:val="00653010"/>
    <w:rsid w:val="006D2596"/>
    <w:rsid w:val="00700991"/>
    <w:rsid w:val="00706EB3"/>
    <w:rsid w:val="00710C40"/>
    <w:rsid w:val="00720946"/>
    <w:rsid w:val="007867DF"/>
    <w:rsid w:val="007B063C"/>
    <w:rsid w:val="007D7197"/>
    <w:rsid w:val="007F0351"/>
    <w:rsid w:val="007F4AC2"/>
    <w:rsid w:val="00811DCD"/>
    <w:rsid w:val="0085644A"/>
    <w:rsid w:val="008654BA"/>
    <w:rsid w:val="00890B2B"/>
    <w:rsid w:val="00893020"/>
    <w:rsid w:val="008B0AD9"/>
    <w:rsid w:val="008C7D2D"/>
    <w:rsid w:val="008E32EE"/>
    <w:rsid w:val="008E69BD"/>
    <w:rsid w:val="008E6C9C"/>
    <w:rsid w:val="009204AA"/>
    <w:rsid w:val="009503C8"/>
    <w:rsid w:val="00976655"/>
    <w:rsid w:val="00993E3C"/>
    <w:rsid w:val="00997CE7"/>
    <w:rsid w:val="009A23BA"/>
    <w:rsid w:val="009B093D"/>
    <w:rsid w:val="009C16AE"/>
    <w:rsid w:val="009D2C5C"/>
    <w:rsid w:val="009E0BE3"/>
    <w:rsid w:val="009F3B9C"/>
    <w:rsid w:val="00A239D6"/>
    <w:rsid w:val="00A27722"/>
    <w:rsid w:val="00A309F0"/>
    <w:rsid w:val="00AB2DC2"/>
    <w:rsid w:val="00AC700D"/>
    <w:rsid w:val="00B0027D"/>
    <w:rsid w:val="00B20679"/>
    <w:rsid w:val="00B423F9"/>
    <w:rsid w:val="00B42447"/>
    <w:rsid w:val="00B968B5"/>
    <w:rsid w:val="00BB5DB2"/>
    <w:rsid w:val="00C22168"/>
    <w:rsid w:val="00C64A02"/>
    <w:rsid w:val="00C74F4F"/>
    <w:rsid w:val="00C77A1F"/>
    <w:rsid w:val="00C803EA"/>
    <w:rsid w:val="00C91FF3"/>
    <w:rsid w:val="00CA3D1B"/>
    <w:rsid w:val="00D0241B"/>
    <w:rsid w:val="00D10327"/>
    <w:rsid w:val="00D8506D"/>
    <w:rsid w:val="00D85AA3"/>
    <w:rsid w:val="00DA626E"/>
    <w:rsid w:val="00DC5D36"/>
    <w:rsid w:val="00DD0426"/>
    <w:rsid w:val="00E455CB"/>
    <w:rsid w:val="00E73D25"/>
    <w:rsid w:val="00E86E66"/>
    <w:rsid w:val="00E97CE1"/>
    <w:rsid w:val="00EA6562"/>
    <w:rsid w:val="00EE35B0"/>
    <w:rsid w:val="00F03E13"/>
    <w:rsid w:val="00F06905"/>
    <w:rsid w:val="00F20578"/>
    <w:rsid w:val="00F2194E"/>
    <w:rsid w:val="00F36700"/>
    <w:rsid w:val="00F65CA5"/>
    <w:rsid w:val="00F87B27"/>
    <w:rsid w:val="00FC4951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7EF32B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  <w:style w:type="character" w:styleId="PlaceholderText">
    <w:name w:val="Placeholder Text"/>
    <w:basedOn w:val="DefaultParagraphFont"/>
    <w:uiPriority w:val="99"/>
    <w:semiHidden/>
    <w:rsid w:val="00F2057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footer" Target="footer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5" Type="http://schemas.openxmlformats.org/officeDocument/2006/relationships/footnotes" Target="footnotes.xml"/><Relationship Id="rId90" Type="http://schemas.openxmlformats.org/officeDocument/2006/relationships/fontTable" Target="fontTable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glossaryDocument" Target="glossary/document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gif"/><Relationship Id="rId71" Type="http://schemas.openxmlformats.org/officeDocument/2006/relationships/image" Target="media/image32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1.gi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4274"/>
    <w:rsid w:val="00154274"/>
    <w:rsid w:val="009166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54274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7</TotalTime>
  <Pages>2</Pages>
  <Words>301</Words>
  <Characters>172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77</cp:revision>
  <cp:lastPrinted>2017-11-29T09:15:00Z</cp:lastPrinted>
  <dcterms:created xsi:type="dcterms:W3CDTF">2017-11-24T14:29:00Z</dcterms:created>
  <dcterms:modified xsi:type="dcterms:W3CDTF">2017-11-29T0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